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2.xml" ContentType="application/vnd.openxmlformats-officedocument.presentationml.notesSlide+xml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6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7.xml" ContentType="application/vnd.openxmlformats-officedocument.presentationml.notesSlide+xml"/>
  <Override PartName="/ppt/embeddings/oleObject32.bin" ContentType="application/vnd.openxmlformats-officedocument.oleObject"/>
  <Override PartName="/ppt/notesSlides/notesSlide2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9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30.xml" ContentType="application/vnd.openxmlformats-officedocument.presentationml.notesSlide+xml"/>
  <Override PartName="/ppt/embeddings/oleObject41.bin" ContentType="application/vnd.openxmlformats-officedocument.oleObject"/>
  <Override PartName="/ppt/notesSlides/notesSlide31.xml" ContentType="application/vnd.openxmlformats-officedocument.presentationml.notesSlide+xml"/>
  <Override PartName="/ppt/embeddings/oleObject42.bin" ContentType="application/vnd.openxmlformats-officedocument.oleObject"/>
  <Override PartName="/ppt/notesSlides/notesSlide32.xml" ContentType="application/vnd.openxmlformats-officedocument.presentationml.notesSlide+xml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notesSlides/notesSlide34.xml" ContentType="application/vnd.openxmlformats-officedocument.presentationml.notesSlide+xml"/>
  <Override PartName="/ppt/embeddings/oleObject45.bin" ContentType="application/vnd.openxmlformats-officedocument.oleObject"/>
  <Override PartName="/ppt/notesSlides/notesSlide35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6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7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8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9.xml" ContentType="application/vnd.openxmlformats-officedocument.presentationml.notesSlide+xml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notesSlides/notesSlide41.xml" ContentType="application/vnd.openxmlformats-officedocument.presentationml.notesSlide+xml"/>
  <Override PartName="/ppt/embeddings/oleObject57.bin" ContentType="application/vnd.openxmlformats-officedocument.oleObject"/>
  <Override PartName="/ppt/notesSlides/notesSlide42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4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5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6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47.xml" ContentType="application/vnd.openxmlformats-officedocument.presentationml.notesSlide+xml"/>
  <Override PartName="/ppt/embeddings/oleObject72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9"/>
  </p:notesMasterIdLst>
  <p:handoutMasterIdLst>
    <p:handoutMasterId r:id="rId60"/>
  </p:handoutMasterIdLst>
  <p:sldIdLst>
    <p:sldId id="392" r:id="rId3"/>
    <p:sldId id="447" r:id="rId4"/>
    <p:sldId id="578" r:id="rId5"/>
    <p:sldId id="579" r:id="rId6"/>
    <p:sldId id="544" r:id="rId7"/>
    <p:sldId id="576" r:id="rId8"/>
    <p:sldId id="491" r:id="rId9"/>
    <p:sldId id="493" r:id="rId10"/>
    <p:sldId id="496" r:id="rId11"/>
    <p:sldId id="495" r:id="rId12"/>
    <p:sldId id="494" r:id="rId13"/>
    <p:sldId id="510" r:id="rId14"/>
    <p:sldId id="514" r:id="rId15"/>
    <p:sldId id="509" r:id="rId16"/>
    <p:sldId id="511" r:id="rId17"/>
    <p:sldId id="512" r:id="rId18"/>
    <p:sldId id="541" r:id="rId19"/>
    <p:sldId id="515" r:id="rId20"/>
    <p:sldId id="564" r:id="rId21"/>
    <p:sldId id="562" r:id="rId22"/>
    <p:sldId id="563" r:id="rId23"/>
    <p:sldId id="508" r:id="rId24"/>
    <p:sldId id="516" r:id="rId25"/>
    <p:sldId id="565" r:id="rId26"/>
    <p:sldId id="519" r:id="rId27"/>
    <p:sldId id="517" r:id="rId28"/>
    <p:sldId id="521" r:id="rId29"/>
    <p:sldId id="520" r:id="rId30"/>
    <p:sldId id="542" r:id="rId31"/>
    <p:sldId id="561" r:id="rId32"/>
    <p:sldId id="577" r:id="rId33"/>
    <p:sldId id="499" r:id="rId34"/>
    <p:sldId id="543" r:id="rId35"/>
    <p:sldId id="580" r:id="rId36"/>
    <p:sldId id="556" r:id="rId37"/>
    <p:sldId id="522" r:id="rId38"/>
    <p:sldId id="525" r:id="rId39"/>
    <p:sldId id="547" r:id="rId40"/>
    <p:sldId id="548" r:id="rId41"/>
    <p:sldId id="550" r:id="rId42"/>
    <p:sldId id="535" r:id="rId43"/>
    <p:sldId id="551" r:id="rId44"/>
    <p:sldId id="558" r:id="rId45"/>
    <p:sldId id="560" r:id="rId46"/>
    <p:sldId id="553" r:id="rId47"/>
    <p:sldId id="568" r:id="rId48"/>
    <p:sldId id="566" r:id="rId49"/>
    <p:sldId id="572" r:id="rId50"/>
    <p:sldId id="573" r:id="rId51"/>
    <p:sldId id="531" r:id="rId52"/>
    <p:sldId id="536" r:id="rId53"/>
    <p:sldId id="537" r:id="rId54"/>
    <p:sldId id="538" r:id="rId55"/>
    <p:sldId id="503" r:id="rId56"/>
    <p:sldId id="575" r:id="rId57"/>
    <p:sldId id="504" r:id="rId58"/>
  </p:sldIdLst>
  <p:sldSz cx="9144000" cy="6858000" type="screen4x3"/>
  <p:notesSz cx="9601200" cy="7315200"/>
  <p:custDataLst>
    <p:tags r:id="rId6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  <p15:guide id="3" orient="horz" pos="3024">
          <p15:clr>
            <a:srgbClr val="A4A3A4"/>
          </p15:clr>
        </p15:guide>
        <p15:guide id="4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27122"/>
    <a:srgbClr val="FF03E3"/>
    <a:srgbClr val="000099"/>
    <a:srgbClr val="006600"/>
    <a:srgbClr val="BB0FAB"/>
    <a:srgbClr val="C40025"/>
    <a:srgbClr val="F90B1C"/>
    <a:srgbClr val="EC0213"/>
    <a:srgbClr val="F8021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4343" autoAdjust="0"/>
    <p:restoredTop sz="94719" autoAdjust="0"/>
  </p:normalViewPr>
  <p:slideViewPr>
    <p:cSldViewPr snapToGrid="0" showGuides="1">
      <p:cViewPr varScale="1">
        <p:scale>
          <a:sx n="94" d="100"/>
          <a:sy n="94" d="100"/>
        </p:scale>
        <p:origin x="-760" y="-104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236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1755"/>
        <p:guide orient="horz" pos="2304"/>
        <p:guide pos="3969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145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9043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153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49" y="304800"/>
            <a:ext cx="2076451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04800"/>
            <a:ext cx="6076951" cy="58674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2" y="6553201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2" y="6553201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4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>
                <a:latin typeface="Comic Sans MS" pitchFamily="66" charset="0"/>
              </a:rPr>
              <a:t>February 14</a:t>
            </a:r>
            <a:r>
              <a:rPr lang="en-US" sz="1100" dirty="0">
                <a:latin typeface="Comic Sans MS" pitchFamily="66" charset="0"/>
              </a:rPr>
              <a:t>, 2018</a:t>
            </a: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7" y="6553201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8465" y="6611780"/>
            <a:ext cx="1121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1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9" y="6611938"/>
            <a:ext cx="86433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1"/>
            <a:ext cx="3082144" cy="27699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64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65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5" cy="3727938"/>
          </a:xfrm>
        </p:spPr>
        <p:txBody>
          <a:bodyPr/>
          <a:lstStyle/>
          <a:p>
            <a:pPr algn="ctr"/>
            <a:r>
              <a:rPr lang="en-US" sz="8800" b="0" dirty="0"/>
              <a:t>Propositional</a:t>
            </a:r>
            <a:br>
              <a:rPr lang="en-US" sz="8800" b="0" dirty="0"/>
            </a:br>
            <a:r>
              <a:rPr lang="en-US" sz="8800" b="0" dirty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1"/>
            <a:ext cx="1785540" cy="276999"/>
          </a:xfrm>
          <a:noFill/>
        </p:spPr>
        <p:txBody>
          <a:bodyPr/>
          <a:lstStyle/>
          <a:p>
            <a:r>
              <a:rPr lang="en-US" dirty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/>
              <a:t>Mathematics for Computer Science</a:t>
            </a:r>
            <a:r>
              <a:rPr lang="en-US" i="1"/>
              <a:t/>
            </a:r>
            <a:br>
              <a:rPr lang="en-US" i="1"/>
            </a:br>
            <a:r>
              <a:rPr lang="en-US" sz="3200">
                <a:solidFill>
                  <a:srgbClr val="137117"/>
                </a:solidFill>
              </a:rPr>
              <a:t>6.042J/18.062J</a:t>
            </a:r>
            <a:endParaRPr lang="en-US" sz="2800" dirty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7" y="2387601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5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7" y="2387601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2" y="4323478"/>
            <a:ext cx="87366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8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/>
              <a:t>converting to a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9" y="1639295"/>
          <a:ext cx="8540751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9" y="1639295"/>
                        <a:ext cx="8540751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89181" y="6553201"/>
            <a:ext cx="1854820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1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1" y="22297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8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85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68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4" y="3106004"/>
            <a:ext cx="3211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7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8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5" y="39061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7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1" y="4070351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8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1" y="4070351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4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5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4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formulas equivalent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01FB526B-F976-AF44-B6EC-96ABB7ED4A27}"/>
              </a:ext>
            </a:extLst>
          </p:cNvPr>
          <p:cNvSpPr txBox="1">
            <a:spLocks/>
          </p:cNvSpPr>
          <p:nvPr/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000" kern="0"/>
              <a:t>Algebra for Equivalence</a:t>
            </a:r>
            <a:endParaRPr lang="en-US" sz="4000" kern="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1"/>
          <a:ext cx="82724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4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1"/>
                        <a:ext cx="82724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6" y="2273301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9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6" y="2273301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2" y="4336178"/>
            <a:ext cx="852989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1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>
                <a:latin typeface="Comic Sans MS" pitchFamily="66" charset="0"/>
              </a:rPr>
              <a:t> of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9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Distribute (P </a:t>
            </a:r>
            <a:r>
              <a:rPr lang="en-US" sz="3600" dirty="0">
                <a:solidFill>
                  <a:srgbClr val="FF03E3"/>
                </a:solidFill>
                <a:latin typeface="Comic Sans MS" pitchFamily="66" charset="0"/>
              </a:rPr>
              <a:t>OR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5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0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1" y="2540001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08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8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79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90"/>
            <a:ext cx="3803651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80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6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64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1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8028" y="1300566"/>
            <a:ext cx="870076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Have set of equivalence rules that are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sound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if the rules prove that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n they really are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84AFB106-54E9-5746-8B0E-94E600A715D8}"/>
              </a:ext>
            </a:extLst>
          </p:cNvPr>
          <p:cNvSpPr txBox="1">
            <a:spLocks/>
          </p:cNvSpPr>
          <p:nvPr/>
        </p:nvSpPr>
        <p:spPr bwMode="auto">
          <a:xfrm>
            <a:off x="1661132" y="30125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kern="0" dirty="0"/>
              <a:t>Proving Equivalence</a:t>
            </a:r>
          </a:p>
        </p:txBody>
      </p:sp>
    </p:spTree>
    <p:extLst>
      <p:ext uri="{BB962C8B-B14F-4D97-AF65-F5344CB8AC3E}">
        <p14:creationId xmlns:p14="http://schemas.microsoft.com/office/powerpoint/2010/main" val="3173703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7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9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7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6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0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6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1"/>
          <a:ext cx="6688139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1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1"/>
                        <a:ext cx="6688139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6"/>
          <a:ext cx="6369051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02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6"/>
                        <a:ext cx="6369051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3" y="2527300"/>
          <a:ext cx="52752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0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3" y="2527300"/>
                        <a:ext cx="527526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4" y="1511301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1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4" y="1511301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6" y="3685101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2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6" y="3685101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1" y="4846639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3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1" y="4846639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4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6696"/>
              </p:ext>
            </p:extLst>
          </p:nvPr>
        </p:nvGraphicFramePr>
        <p:xfrm>
          <a:off x="1397685" y="1282700"/>
          <a:ext cx="6307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685" y="1282700"/>
                        <a:ext cx="63071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038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28758"/>
              </p:ext>
            </p:extLst>
          </p:nvPr>
        </p:nvGraphicFramePr>
        <p:xfrm>
          <a:off x="1398331" y="1282701"/>
          <a:ext cx="6305551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331" y="1282701"/>
                        <a:ext cx="6305551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1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03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5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4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4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4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4" y="2559904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9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9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1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1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nd the rules are</a:t>
            </a:r>
          </a:p>
          <a:p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9E9EE7D0-B3E0-564A-B5FE-1A8C7841A3EA}"/>
              </a:ext>
            </a:extLst>
          </p:cNvPr>
          <p:cNvSpPr txBox="1">
            <a:spLocks/>
          </p:cNvSpPr>
          <p:nvPr/>
        </p:nvSpPr>
        <p:spPr bwMode="auto">
          <a:xfrm>
            <a:off x="1661132" y="30125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kern="0" dirty="0"/>
              <a:t>Proving Equivalence</a:t>
            </a:r>
          </a:p>
        </p:txBody>
      </p:sp>
    </p:spTree>
    <p:extLst>
      <p:ext uri="{BB962C8B-B14F-4D97-AF65-F5344CB8AC3E}">
        <p14:creationId xmlns:p14="http://schemas.microsoft.com/office/powerpoint/2010/main" val="250387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3" y="355602"/>
            <a:ext cx="6911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1" y="1638301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9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1" y="1638301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1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0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1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60" y="4916336"/>
            <a:ext cx="66138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>
                <a:latin typeface="Comic Sans MS" pitchFamily="66" charset="0"/>
              </a:rPr>
              <a:t> for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7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60" y="1237314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37314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>
                <a:solidFill>
                  <a:srgbClr val="BB0FAB"/>
                </a:solidFill>
              </a:rPr>
              <a:t>Sorted</a:t>
            </a:r>
            <a:r>
              <a:rPr lang="en-US" sz="3800" dirty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6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4" y="1320800"/>
            <a:ext cx="85217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ame for </a:t>
            </a:r>
            <a:r>
              <a:rPr lang="en-US" sz="5400" dirty="0">
                <a:latin typeface="Comic Sans MS"/>
                <a:cs typeface="Comic Sans MS"/>
              </a:rPr>
              <a:t>each </a:t>
            </a:r>
            <a:r>
              <a:rPr lang="en-US" sz="4000" dirty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term,</a:t>
            </a:r>
          </a:p>
          <a:p>
            <a:pPr lvl="0" algn="l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3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5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5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5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29" y="3516590"/>
            <a:ext cx="3108467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8" y="5485306"/>
            <a:ext cx="2824487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7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1" y="3288041"/>
          <a:ext cx="28114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50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1" y="3288041"/>
                        <a:ext cx="28114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4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51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4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8" y="1808703"/>
            <a:ext cx="6830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so sort the </a:t>
            </a:r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12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5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/>
              <a:t>Sorted </a:t>
            </a:r>
            <a:r>
              <a:rPr lang="en-US" sz="6000" b="0" dirty="0">
                <a:solidFill>
                  <a:srgbClr val="000000"/>
                </a:solidFill>
              </a:rPr>
              <a:t>Full DNF</a:t>
            </a: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10" y="1898482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1" y="384830"/>
            <a:ext cx="55628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1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70253" y="1524310"/>
            <a:ext cx="8142803" cy="3863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m</a:t>
            </a:r>
            <a:r>
              <a:rPr lang="en-US" sz="54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.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are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 these rules can prove i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>
                <a:latin typeface="Comic Sans MS" pitchFamily="66" charset="0"/>
              </a:rPr>
              <a:t> is just a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formula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  </a:t>
            </a:r>
            <a:r>
              <a:rPr lang="en-US" sz="5400" dirty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1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4" y="1270000"/>
            <a:ext cx="8267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IMPLI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1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1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4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1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4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Just leaves 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2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1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1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8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1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96</TotalTime>
  <Words>794</Words>
  <Application>Microsoft Macintosh PowerPoint</Application>
  <PresentationFormat>On-screen Show (4:3)</PresentationFormat>
  <Paragraphs>239</Paragraphs>
  <Slides>56</Slides>
  <Notes>5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6.042 Lecture Template</vt:lpstr>
      <vt:lpstr>1_6.042 Lecture Template</vt:lpstr>
      <vt:lpstr>Equation</vt:lpstr>
      <vt:lpstr>Propositional Algebra</vt:lpstr>
      <vt:lpstr>PowerPoint Presentation</vt:lpstr>
      <vt:lpstr>PowerPoint Presentation</vt:lpstr>
      <vt:lpstr>PowerPoint Presentation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29</cp:revision>
  <cp:lastPrinted>2018-04-12T20:38:55Z</cp:lastPrinted>
  <dcterms:created xsi:type="dcterms:W3CDTF">2011-02-09T15:01:58Z</dcterms:created>
  <dcterms:modified xsi:type="dcterms:W3CDTF">2018-04-15T17:48:37Z</dcterms:modified>
</cp:coreProperties>
</file>